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206C77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онедельник 11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>
        <w:rPr>
          <w:rFonts w:eastAsia="Calibri"/>
          <w:b/>
          <w:sz w:val="28"/>
          <w:szCs w:val="28"/>
          <w:lang w:eastAsia="en-US"/>
        </w:rPr>
        <w:t>01.2021</w:t>
      </w:r>
    </w:p>
    <w:p w:rsidR="00B61C36" w:rsidRPr="00B61C36" w:rsidRDefault="00D16249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21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proofErr w:type="spellStart"/>
      <w:r>
        <w:rPr>
          <w:rFonts w:eastAsia="Calibri"/>
          <w:b/>
          <w:sz w:val="28"/>
          <w:szCs w:val="28"/>
          <w:lang w:eastAsia="en-US"/>
        </w:rPr>
        <w:t>Автомеханник</w:t>
      </w:r>
      <w:proofErr w:type="spellEnd"/>
      <w:r w:rsidR="00206C77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206C77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206C77">
        <w:rPr>
          <w:rFonts w:eastAsia="Calibri"/>
          <w:b/>
          <w:sz w:val="28"/>
          <w:szCs w:val="28"/>
          <w:lang w:eastAsia="en-US"/>
        </w:rPr>
        <w:t>4 часа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 3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на </w:t>
      </w:r>
      <w:proofErr w:type="gramStart"/>
      <w:r w:rsidR="00206C77">
        <w:rPr>
          <w:rFonts w:eastAsia="Calibri"/>
          <w:b/>
          <w:color w:val="FF0000"/>
          <w:sz w:val="32"/>
          <w:szCs w:val="32"/>
          <w:lang w:eastAsia="en-US"/>
        </w:rPr>
        <w:t>почту</w:t>
      </w:r>
      <w:proofErr w:type="spellStart"/>
      <w:proofErr w:type="gramEnd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ываем подписывать  работы и ставить дату.</w:t>
      </w:r>
      <w:bookmarkStart w:id="0" w:name="_GoBack"/>
      <w:bookmarkEnd w:id="0"/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206C77">
        <w:rPr>
          <w:rFonts w:eastAsia="Calibri"/>
          <w:b/>
          <w:sz w:val="28"/>
          <w:lang w:eastAsia="en-US"/>
        </w:rPr>
        <w:t>нты! За выполнение заданий на 11.0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EE03F3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E03F3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E03F3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EE03F3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E03F3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EE03F3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E03F3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E03F3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EE03F3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E03F3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E03F3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EE03F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E03F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E03F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E03F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E03F3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EE03F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E03F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E03F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E03F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E03F3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1872191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1872192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1872193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1872194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1872195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1872196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1872197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1872198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1872199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1872200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1872201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1872202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1872203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1872204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1872205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1872206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1872207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EE03F3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EE03F3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EE03F3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EE03F3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1872208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1872209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1872210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1872211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1872212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1872213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1872214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1872215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1872216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1872217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1872218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1872219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1872220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1872221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1872222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1872223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1872224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1872225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1872226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1872227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1872228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1872229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1872230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1872231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1872232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1872233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1872234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1872235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1872236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1872237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1872238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EE03F3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E03F3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EE03F3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EE03F3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E03F3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EE03F3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EE03F3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EE03F3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EE03F3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EE03F3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E03F3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E03F3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1872239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1872240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1872241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1872242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1872243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1872244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1872245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1872246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1872247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1872248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1872249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1872250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1872251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1872252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1872253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1872254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1872255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1872256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1872257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EE03F3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EE03F3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EE03F3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EE03F3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EE03F3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EE03F3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1872258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1872259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1872260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1872261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1872262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1872263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1872264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1872265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1872266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1872267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1872268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1872269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1872270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1872271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EE03F3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EE03F3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EE03F3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EE03F3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EE03F3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EE03F3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EE03F3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EE03F3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EE03F3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EE03F3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EE03F3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EE03F3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EE03F3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EE03F3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EE03F3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EE03F3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EE03F3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EE03F3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EE03F3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EE03F3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EE03F3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EE03F3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EE03F3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EE03F3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EE03F3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EE03F3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EE03F3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EE03F3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EE03F3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EE03F3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EE03F3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EE03F3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EE03F3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EE03F3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1872456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EE03F3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1872457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1872272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E03F3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EE03F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EE03F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EE03F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EE03F3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EE03F3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EE03F3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EE03F3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EE03F3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EE03F3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EE03F3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EE03F3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EE03F3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1872273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1872274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1872275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1872276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1872277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1872278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1872279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1872280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1872281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1872282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1872283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1872284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1872285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1872286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1872287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1872288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1872289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1872290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1872291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1872292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1872293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1872294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1872295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1872296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1872297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1872298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1872299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1872300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1872301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1872302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1872303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1872304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1872305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1872306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1872307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1872308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E03F3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EE03F3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E03F3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EE03F3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EE03F3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EE03F3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EE03F3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EE03F3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EE03F3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EE03F3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EE03F3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EE03F3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EE03F3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EE03F3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EE03F3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EE03F3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EE03F3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EE03F3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1872309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1872310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1872311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1872312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1872313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1872314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1872315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1872316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1872317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1872318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1872319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1872320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1872321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1872322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1872323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1872324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1872325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1872326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1872327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1872328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1872329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1872330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1872331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1872332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1872333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1872334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1872335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1872336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1872337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1872338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E03F3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E03F3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E03F3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EE03F3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EE03F3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EE03F3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EE03F3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EE03F3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EE03F3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E03F3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E03F3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EE03F3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EE03F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EE03F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EE03F3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E03F3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E03F3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E03F3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EE03F3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E03F3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E03F3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E03F3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EE03F3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E03F3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EE03F3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EE03F3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EE03F3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EE03F3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EE03F3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EE03F3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EE03F3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EE03F3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E03F3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EE03F3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E03F3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1872339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1872340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1872341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1872342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1872343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1872344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1872345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1872346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1872347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1872348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1872349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1872350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1872351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1872352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1872353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1872354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1872355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1872356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EE03F3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EE03F3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E03F3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EE03F3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EE03F3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E03F3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EE03F3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EE03F3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EE03F3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206C77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1872357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1872358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1872359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1872360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1872361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1872362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1872363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1872364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1872365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1872366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1872367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1872368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1872369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1872370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1872371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1872372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1872373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1872374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1872375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1872376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1872377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1872378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1872379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1872380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1872381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1872382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1872383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1872384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1872385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1872386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1872387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1872388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1872389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1872390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1872391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1872392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1872393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1872394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1872395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1872396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1872397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1872398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1872399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1872400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1872401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1872402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1872403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1872404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1872405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1872406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1872407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1872408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1872409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1872410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1872411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1872412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1872413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1872414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1872415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1872416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1872417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1872418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1872419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1872420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1872421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1872422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1872423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1872424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1872425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1872426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1872427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1872428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1872429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1872430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1872431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1872432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1872433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1872434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1872435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1872436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1872437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1872438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1872439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1872440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1872441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1872442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1872443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1872444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1872445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1872446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1872447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1872448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1872449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1872450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1872451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1872452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1872453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1872454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1872455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03F3" w:rsidRDefault="00EE03F3" w:rsidP="00334841">
      <w:r>
        <w:separator/>
      </w:r>
    </w:p>
  </w:endnote>
  <w:endnote w:type="continuationSeparator" w:id="0">
    <w:p w:rsidR="00EE03F3" w:rsidRDefault="00EE03F3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06C77">
      <w:rPr>
        <w:noProof/>
      </w:rPr>
      <w:t>117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03F3" w:rsidRDefault="00EE03F3" w:rsidP="00334841">
      <w:r>
        <w:separator/>
      </w:r>
    </w:p>
  </w:footnote>
  <w:footnote w:type="continuationSeparator" w:id="0">
    <w:p w:rsidR="00EE03F3" w:rsidRDefault="00EE03F3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15E526-5A1A-4348-8967-BCCF3B694E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22965</Words>
  <Characters>130905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63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4</cp:revision>
  <cp:lastPrinted>2017-02-16T04:34:00Z</cp:lastPrinted>
  <dcterms:created xsi:type="dcterms:W3CDTF">2020-12-08T09:30:00Z</dcterms:created>
  <dcterms:modified xsi:type="dcterms:W3CDTF">2021-01-11T06:01:00Z</dcterms:modified>
</cp:coreProperties>
</file>